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8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4" autoAdjust="0"/>
    <p:restoredTop sz="94127" autoAdjust="0"/>
  </p:normalViewPr>
  <p:slideViewPr>
    <p:cSldViewPr snapToGrid="0">
      <p:cViewPr varScale="1">
        <p:scale>
          <a:sx n="150" d="100"/>
          <a:sy n="150" d="100"/>
        </p:scale>
        <p:origin x="12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294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318C07-7E27-447D-8DDB-A906AF497B2E}"/>
              </a:ext>
            </a:extLst>
          </p:cNvPr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BC5B59-4268-4B61-BDC0-ACFFBA6B6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E699251-218B-4164-978C-E046D22E16E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56F3EA5-BE64-490F-AF32-D269E0C638DF}"/>
              </a:ext>
            </a:extLst>
          </p:cNvPr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C382CFA-C827-4A19-B509-95F3EE51DC74}"/>
                </a:ext>
              </a:extLst>
            </p:cNvPr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1A0FB5FD-1301-4C46-873F-1E33188F1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C2DD35-41A6-4D36-B22D-061A7DB6545A}"/>
                  </a:ext>
                </a:extLst>
              </p:cNvPr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0EE12FF8-1D3A-41AB-89AF-45BF20F627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7C54A1B-CDAA-4F9C-9618-94048DE1342A}"/>
                </a:ext>
              </a:extLst>
            </p:cNvPr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86F22-C7F4-42B6-9527-0C9FF808DE69}"/>
                </a:ext>
              </a:extLst>
            </p:cNvPr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A188A94-1866-4E27-B17C-4AD7F66AA2CD}"/>
                </a:ext>
              </a:extLst>
            </p:cNvPr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5F825FB-0029-4161-B956-8F84FEF9398A}"/>
                </a:ext>
              </a:extLst>
            </p:cNvPr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23272DDE-1E5A-4572-A21C-5CE1F6A851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AE00D8B3-6BB3-4A3D-AA94-7560C166C2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6A6CB77-0E05-4435-BDD3-AF074F808649}"/>
                </a:ext>
              </a:extLst>
            </p:cNvPr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7E3CD-DA81-460D-BC8E-D9E656A3E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064984-80F0-4301-8DFD-8573429771F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4B2516-9B3D-44E5-9D34-1B34FBA8ADB3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CB3CA61-7E71-430F-8229-C859D0198356}"/>
              </a:ext>
            </a:extLst>
          </p:cNvPr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C0FE8E-6F0B-4DD2-8FF8-C15C2A52D2C5}"/>
              </a:ext>
            </a:extLst>
          </p:cNvPr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3DA906-656B-4DAF-B5B9-B8DF8C3E938B}"/>
              </a:ext>
            </a:extLst>
          </p:cNvPr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7809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EEFFED4E-A10D-4B06-9B1B-83B2D3FF3761}"/>
              </a:ext>
            </a:extLst>
          </p:cNvPr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D34E630-6349-48A7-A5E5-08791160D121}"/>
                </a:ext>
              </a:extLst>
            </p:cNvPr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AA0CC16-ED90-4A78-98D3-5C3B60730EEE}"/>
                </a:ext>
              </a:extLst>
            </p:cNvPr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00B461F-CBC5-4989-8411-9B8D2E5AF1A5}"/>
                </a:ext>
              </a:extLst>
            </p:cNvPr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2032CD9-D5AF-473D-8289-37C6BFD22715}"/>
                </a:ext>
              </a:extLst>
            </p:cNvPr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C7CD5B-4BB3-426C-8366-83068CF56E86}"/>
                </a:ext>
              </a:extLst>
            </p:cNvPr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ADF6A37-4203-436A-925F-599E646C6E46}"/>
                </a:ext>
              </a:extLst>
            </p:cNvPr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7615F2D-551B-4142-89DE-6ED0E8417106}"/>
                </a:ext>
              </a:extLst>
            </p:cNvPr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F5FC982-E03A-4C9F-B38C-86F8B8D5D3EE}"/>
                </a:ext>
              </a:extLst>
            </p:cNvPr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BA001EF-396A-4D12-B7C2-59C060EA16B6}"/>
                </a:ext>
              </a:extLst>
            </p:cNvPr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E015C15-E5F5-4A33-9B98-CB50D575B893}"/>
                </a:ext>
              </a:extLst>
            </p:cNvPr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46B8E31-3A6B-4C4D-8CAF-CEF74EADED84}"/>
                </a:ext>
              </a:extLst>
            </p:cNvPr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E865885-13DC-4739-BFAF-56DE328EE31D}"/>
                </a:ext>
              </a:extLst>
            </p:cNvPr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3CC58CF8-7D75-47B6-B45C-8E4AB7B38A66}"/>
                </a:ext>
              </a:extLst>
            </p:cNvPr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5AB00F0-47E2-4131-A426-E23BA1E01E5B}"/>
                </a:ext>
              </a:extLst>
            </p:cNvPr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C374BB9-BBD9-4D21-8769-4F0F37CF962E}"/>
                </a:ext>
              </a:extLst>
            </p:cNvPr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1968805-F48F-4AF3-ADA3-867772B548B4}"/>
                </a:ext>
              </a:extLst>
            </p:cNvPr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C64D241-5AA6-4A76-8A1E-7D70E329ED81}"/>
                </a:ext>
              </a:extLst>
            </p:cNvPr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8B20792-717A-460C-B177-AE4F129470BE}"/>
                </a:ext>
              </a:extLst>
            </p:cNvPr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B7DCF31-EA71-4657-AAEE-867F22727DEC}"/>
                </a:ext>
              </a:extLst>
            </p:cNvPr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6B6EA33-BE63-42A9-92FC-67C0DFE3284C}"/>
                </a:ext>
              </a:extLst>
            </p:cNvPr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6DBFEC6B-5A2E-43C3-81FE-AE910896C979}"/>
                </a:ext>
              </a:extLst>
            </p:cNvPr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75A79E37-0D07-4121-B5B7-29F552099D1D}"/>
                </a:ext>
              </a:extLst>
            </p:cNvPr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5BC668A-4F8C-4A56-9D49-FC8279DB625E}"/>
                </a:ext>
              </a:extLst>
            </p:cNvPr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8909883-8746-45DF-9B22-A230C794D2B6}"/>
                </a:ext>
              </a:extLst>
            </p:cNvPr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5D852819-2FCD-4F0B-9CED-6612AEBE63F7}"/>
                </a:ext>
              </a:extLst>
            </p:cNvPr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B9536E7-F87A-41E9-831C-3C98B25A3DE3}"/>
                </a:ext>
              </a:extLst>
            </p:cNvPr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5893725-C344-40C1-8FEB-46F1B813D9DA}"/>
                </a:ext>
              </a:extLst>
            </p:cNvPr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90FCB8A-85E2-49E4-80E9-09EBB0DB5B4A}"/>
                </a:ext>
              </a:extLst>
            </p:cNvPr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8152A02A-955C-4919-81AE-52444F2FD734}"/>
                </a:ext>
              </a:extLst>
            </p:cNvPr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8A114BD-ECCC-4D2A-A60E-9CF23557CDC7}"/>
                </a:ext>
              </a:extLst>
            </p:cNvPr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1B7C97B-DED0-4D52-BE16-213B1C6A9D3D}"/>
                </a:ext>
              </a:extLst>
            </p:cNvPr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B01EE21C-D280-4695-A6A0-505EF69FC7BD}"/>
                </a:ext>
              </a:extLst>
            </p:cNvPr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FC2BE59-771C-41DE-B2FA-7863DC3934A8}"/>
                </a:ext>
              </a:extLst>
            </p:cNvPr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9EF3C474-AFB2-4B12-851C-B9D1133EE45C}"/>
                </a:ext>
              </a:extLst>
            </p:cNvPr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7B156F49-A18B-429C-9528-0A77E34FECC6}"/>
                </a:ext>
              </a:extLst>
            </p:cNvPr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220C4B00-F707-4415-AC06-87E555B5FF9A}"/>
                </a:ext>
              </a:extLst>
            </p:cNvPr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FA9323D-D7B4-4AFF-9144-9C9F68F3494F}"/>
                </a:ext>
              </a:extLst>
            </p:cNvPr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CFB79B91-318A-4B10-910F-91937272385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80402E2-BF85-434E-8068-5B60328978B8}"/>
                </a:ext>
              </a:extLst>
            </p:cNvPr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8CF83B70-F735-4C28-983F-F09762970E09}"/>
                </a:ext>
              </a:extLst>
            </p:cNvPr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645F43-752F-4942-A256-EA445AAA894E}"/>
                </a:ext>
              </a:extLst>
            </p:cNvPr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76A7505-5348-43A2-99B0-AAC9966E520C}"/>
                </a:ext>
              </a:extLst>
            </p:cNvPr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0F8DFA4-4248-4B8E-83FE-908249B2BE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AD45980-DD80-4125-901E-927FD5C664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CC146153-3FB0-4716-8062-8AE43F8A73A9}"/>
                </a:ext>
              </a:extLst>
            </p:cNvPr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B16CB95-D874-41BF-B945-4E7D9D187F9F}"/>
                </a:ext>
              </a:extLst>
            </p:cNvPr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215D2A10-E075-45D9-AAB3-1D86F40DF8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51D5A46-AA2F-43D3-9A49-18ABB4586A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ABBEBC26-225A-4F89-B9DC-C9B77C6783B5}"/>
                </a:ext>
              </a:extLst>
            </p:cNvPr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0E61A207-A00B-4E35-B08C-0AE25E810340}"/>
                </a:ext>
              </a:extLst>
            </p:cNvPr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EBFB29F-1394-407B-A907-A99AB1C3DD58}"/>
                </a:ext>
              </a:extLst>
            </p:cNvPr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8CBA5B8B-5D42-40BB-A17E-4A03FB644F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CCE56D42-1D13-4A3A-BC8C-190542B1FB5F}"/>
                </a:ext>
              </a:extLst>
            </p:cNvPr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A7840F02-D633-46D1-8CC3-BB55EB475392}"/>
                </a:ext>
              </a:extLst>
            </p:cNvPr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83F40B39-B6F3-44B1-873C-D3F221317AE5}"/>
                </a:ext>
              </a:extLst>
            </p:cNvPr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D2210C8-26EC-477B-91AF-432F855993E6}"/>
                </a:ext>
              </a:extLst>
            </p:cNvPr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483E9B03-2FE7-4832-BB09-DC73B7D119AC}"/>
                </a:ext>
              </a:extLst>
            </p:cNvPr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8439483A-F510-4EE3-BDBC-6DFEFAECA4C3}"/>
                </a:ext>
              </a:extLst>
            </p:cNvPr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58C4FC84-8B32-4881-AE24-0B6A158F10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3540D6FA-D6FD-485E-BDDE-EEB3FA26F213}"/>
                </a:ext>
              </a:extLst>
            </p:cNvPr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8034E878-6037-45AD-BE7D-3C634EFA9325}"/>
                </a:ext>
              </a:extLst>
            </p:cNvPr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6A7F07A0-9743-4AF1-B3BB-54B56EBB8D23}"/>
                </a:ext>
              </a:extLst>
            </p:cNvPr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7D8FDF24-30C5-474E-9985-9635FC1DEF62}"/>
                </a:ext>
              </a:extLst>
            </p:cNvPr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B7D5DFFE-548B-4831-8F40-B878325CCFC9}"/>
                </a:ext>
              </a:extLst>
            </p:cNvPr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E7874A02-A64E-46A4-8686-42639C85270F}"/>
                </a:ext>
              </a:extLst>
            </p:cNvPr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03E12BBC-8E79-48A6-AD0F-B5C104BE97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>
            <a:extLst>
              <a:ext uri="{FF2B5EF4-FFF2-40B4-BE49-F238E27FC236}">
                <a16:creationId xmlns:a16="http://schemas.microsoft.com/office/drawing/2014/main" id="{45B65A2E-1503-4E53-97C0-FEA3D97CD5B6}"/>
              </a:ext>
            </a:extLst>
          </p:cNvPr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E79B112B-A8B6-40E3-84A6-18395652AF1D}"/>
              </a:ext>
            </a:extLst>
          </p:cNvPr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4F0D9BA-3F0B-475E-B42E-15AB101E2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BDD257C8-1EC4-4B44-B4B3-483FF6C835F7}"/>
                </a:ext>
              </a:extLst>
            </p:cNvPr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0AFE9B73-627D-41AC-BA75-08C59B5B8305}"/>
              </a:ext>
            </a:extLst>
          </p:cNvPr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3DB2A122-EF16-4F8B-949E-0B26AD95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DA5E30F0-8FF9-4D6B-A151-C9E1B977C554}"/>
                </a:ext>
              </a:extLst>
            </p:cNvPr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>
              <a:extLst>
                <a:ext uri="{FF2B5EF4-FFF2-40B4-BE49-F238E27FC236}">
                  <a16:creationId xmlns:a16="http://schemas.microsoft.com/office/drawing/2014/main" id="{B17ED42B-EF2F-478C-AA8B-2130ADA6A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C6A11947-B02B-43D6-AB45-4006D14FDBD2}"/>
              </a:ext>
            </a:extLst>
          </p:cNvPr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>
              <a:extLst>
                <a:ext uri="{FF2B5EF4-FFF2-40B4-BE49-F238E27FC236}">
                  <a16:creationId xmlns:a16="http://schemas.microsoft.com/office/drawing/2014/main" id="{7D33E2FC-4CBF-4618-97E3-EBDFEE00C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67B32318-5040-49B7-9219-D1B6C6478689}"/>
                </a:ext>
              </a:extLst>
            </p:cNvPr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DB78992-C8B7-416B-8658-7D03AF7AF375}"/>
              </a:ext>
            </a:extLst>
          </p:cNvPr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94965CCE-743C-49CE-B62C-438D3BED9943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>
            <a:extLst>
              <a:ext uri="{FF2B5EF4-FFF2-40B4-BE49-F238E27FC236}">
                <a16:creationId xmlns:a16="http://schemas.microsoft.com/office/drawing/2014/main" id="{B36177A6-6C84-415E-8D03-8E09034E5A6A}"/>
              </a:ext>
            </a:extLst>
          </p:cNvPr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7852C78-237B-41D6-9EE6-983446E88B2F}"/>
              </a:ext>
            </a:extLst>
          </p:cNvPr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EFF5B078-F40A-42CE-ABEB-314DF5EFCFE1}"/>
              </a:ext>
            </a:extLst>
          </p:cNvPr>
          <p:cNvCxnSpPr>
            <a:cxnSpLocks/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8C361912-E577-4FC4-94B3-E4CB8373B9E5}"/>
              </a:ext>
            </a:extLst>
          </p:cNvPr>
          <p:cNvCxnSpPr>
            <a:cxnSpLocks/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>
            <a:extLst>
              <a:ext uri="{FF2B5EF4-FFF2-40B4-BE49-F238E27FC236}">
                <a16:creationId xmlns:a16="http://schemas.microsoft.com/office/drawing/2014/main" id="{CEEA2F36-DB4D-49D6-AD20-4AD58CFA5B08}"/>
              </a:ext>
            </a:extLst>
          </p:cNvPr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4DE94-7300-4142-8A8F-750BDEF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0BF3188-11CE-44D0-881B-370F38D0D8BF}"/>
              </a:ext>
            </a:extLst>
          </p:cNvPr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9F1D482-C523-40C1-A7D2-C07BEAF096B4}"/>
                </a:ext>
              </a:extLst>
            </p:cNvPr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5DF3EAA5-D8DF-4FBF-B397-EE4011025F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407E3333-E0E4-428D-A632-D94B9A5D9747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E278E38D-1012-45FF-9223-75BA9E34889E}"/>
                  </a:ext>
                </a:extLst>
              </p:cNvPr>
              <p:cNvPicPr>
                <a:picLocks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EED33B4F-62D6-433A-9A33-DD7E878713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A317F106-F82A-44C8-A737-8E2B022A8F15}"/>
                </a:ext>
              </a:extLst>
            </p:cNvPr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2F1C6C8A-19CB-400A-AA7F-79E8A6805A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852AB432-657E-4833-BAD3-7DFC449D7CDB}"/>
                  </a:ext>
                </a:extLst>
              </p:cNvPr>
              <p:cNvPicPr>
                <a:picLocks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59C2715A-CD57-4385-9219-F1D0ADF1A9D1}"/>
                  </a:ext>
                </a:extLst>
              </p:cNvPr>
              <p:cNvPicPr>
                <a:picLocks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69AEA70E-93DF-4225-B7AC-3C47787FD1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6E278162-AECE-4592-AC91-CD73DFF0CF1A}"/>
                </a:ext>
              </a:extLst>
            </p:cNvPr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66D8A217-2B21-491A-A63A-26696AB22A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7C1EAD81-3D8E-4864-BF4B-774B603E7232}"/>
                  </a:ext>
                </a:extLst>
              </p:cNvPr>
              <p:cNvPicPr>
                <a:picLocks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C80F9C5-A206-4D99-8AC8-03D01ECAB989}"/>
                  </a:ext>
                </a:extLst>
              </p:cNvPr>
              <p:cNvPicPr>
                <a:picLocks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453C402-19ED-4E37-BD1B-CD6916D249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03B865D-B3A4-424C-BC77-2B5CAD09FC41}"/>
                </a:ext>
              </a:extLst>
            </p:cNvPr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53DA6B-B3C2-46E9-9DAB-1167056E69A0}"/>
                </a:ext>
              </a:extLst>
            </p:cNvPr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DE2D004-0D02-4C9C-B8F3-D7936A09C4C9}"/>
              </a:ext>
            </a:extLst>
          </p:cNvPr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1CF682-6BD6-409F-B110-EA52D47147B8}"/>
              </a:ext>
            </a:extLst>
          </p:cNvPr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4D50034-F759-4ACD-A464-BF513F19ED5D}"/>
              </a:ext>
            </a:extLst>
          </p:cNvPr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>
            <a:extLst>
              <a:ext uri="{FF2B5EF4-FFF2-40B4-BE49-F238E27FC236}">
                <a16:creationId xmlns:a16="http://schemas.microsoft.com/office/drawing/2014/main" id="{AF9914D2-40EE-41F2-9295-9D914C8C462A}"/>
              </a:ext>
            </a:extLst>
          </p:cNvPr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7E3886E-82CA-49C8-B5FB-2DD352A70F14}"/>
              </a:ext>
            </a:extLst>
          </p:cNvPr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CFB23DF-B237-431F-885A-85D9D911C54F}"/>
              </a:ext>
            </a:extLst>
          </p:cNvPr>
          <p:cNvGrpSpPr/>
          <p:nvPr/>
        </p:nvGrpSpPr>
        <p:grpSpPr>
          <a:xfrm>
            <a:off x="4911343" y="7177636"/>
            <a:ext cx="10248551" cy="3136893"/>
            <a:chOff x="4301382" y="7099711"/>
            <a:chExt cx="10248551" cy="3136893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ABD2E0-EAC6-4FC3-A3FC-134602BC2309}"/>
                </a:ext>
              </a:extLst>
            </p:cNvPr>
            <p:cNvSpPr txBox="1"/>
            <p:nvPr/>
          </p:nvSpPr>
          <p:spPr>
            <a:xfrm>
              <a:off x="4301382" y="7099711"/>
              <a:ext cx="4783514" cy="23083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AB826F8-9BDA-4D95-9266-317C81D3D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61499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9CA919-8B4C-403B-ACD2-A56E699A9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DBF20E-EE2E-416E-9B01-EC6D7A2982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  <p:extLst>
      <p:ext uri="{BB962C8B-B14F-4D97-AF65-F5344CB8AC3E}">
        <p14:creationId xmlns:p14="http://schemas.microsoft.com/office/powerpoint/2010/main" val="28138886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  <p:extLst>
      <p:ext uri="{BB962C8B-B14F-4D97-AF65-F5344CB8AC3E}">
        <p14:creationId xmlns:p14="http://schemas.microsoft.com/office/powerpoint/2010/main" val="32334130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FBBE9-5F58-496D-9795-86697E2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DDD0E8-B477-4F04-A04F-3555296B9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17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FBBE9-5F58-496D-9795-86697E238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DDD0E8-B477-4F04-A04F-3555296B9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490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9</TotalTime>
  <Words>3020</Words>
  <Application>Microsoft Office PowerPoint</Application>
  <PresentationFormat>宽屏</PresentationFormat>
  <Paragraphs>602</Paragraphs>
  <Slides>3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</vt:lpstr>
      <vt:lpstr>A*算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318</cp:revision>
  <dcterms:created xsi:type="dcterms:W3CDTF">2023-12-02T01:59:00Z</dcterms:created>
  <dcterms:modified xsi:type="dcterms:W3CDTF">2023-12-29T08:5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